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5167" w:rsidRDefault="00485167">
      <w:bookmarkStart w:id="0" w:name="_GoBack"/>
      <w:bookmarkEnd w:id="0"/>
    </w:p>
    <w:tbl>
      <w:tblPr>
        <w:tblStyle w:val="PlainTable1"/>
        <w:tblpPr w:leftFromText="141" w:rightFromText="141" w:vertAnchor="page" w:horzAnchor="margin" w:tblpY="1034"/>
        <w:tblW w:w="13541" w:type="dxa"/>
        <w:tblLayout w:type="fixed"/>
        <w:tblLook w:val="04A0" w:firstRow="1" w:lastRow="0" w:firstColumn="1" w:lastColumn="0" w:noHBand="0" w:noVBand="1"/>
      </w:tblPr>
      <w:tblGrid>
        <w:gridCol w:w="1504"/>
        <w:gridCol w:w="1505"/>
        <w:gridCol w:w="186"/>
        <w:gridCol w:w="601"/>
        <w:gridCol w:w="717"/>
        <w:gridCol w:w="827"/>
        <w:gridCol w:w="678"/>
        <w:gridCol w:w="1504"/>
        <w:gridCol w:w="657"/>
        <w:gridCol w:w="848"/>
        <w:gridCol w:w="265"/>
        <w:gridCol w:w="1102"/>
        <w:gridCol w:w="137"/>
        <w:gridCol w:w="1257"/>
        <w:gridCol w:w="248"/>
        <w:gridCol w:w="640"/>
        <w:gridCol w:w="865"/>
      </w:tblGrid>
      <w:tr w:rsidR="00F53E6B" w:rsidTr="00F53E6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9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F53E6B" w:rsidRDefault="00F53E6B" w:rsidP="00485167">
            <w:r>
              <w:rPr>
                <w:b w:val="0"/>
                <w:bCs w:val="0"/>
              </w:rPr>
              <w:object w:dxaOrig="2061" w:dyaOrig="16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140.25pt;height:114pt" o:ole="">
                  <v:imagedata r:id="rId6" o:title=""/>
                </v:shape>
                <o:OLEObject Type="Embed" ProgID="ChemDraw.Document.6.0" ShapeID="_x0000_i1040" DrawAspect="Content" ObjectID="_1535806341" r:id="rId7"/>
              </w:objec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54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3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1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39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8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53E6B" w:rsidRDefault="00F53E6B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53E6B" w:rsidRPr="00B23B7E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top w:val="single" w:sz="4" w:space="0" w:color="auto"/>
              <w:left w:val="single" w:sz="4" w:space="0" w:color="auto"/>
            </w:tcBorders>
            <w:noWrap/>
            <w:vAlign w:val="center"/>
          </w:tcPr>
          <w:p w:rsidR="00F53E6B" w:rsidRPr="00B23B7E" w:rsidRDefault="00F53E6B" w:rsidP="00F53E6B">
            <w:pPr>
              <w:jc w:val="center"/>
            </w:pPr>
            <w:r w:rsidRPr="00B23B7E">
              <w:t>Name</w:t>
            </w:r>
          </w:p>
        </w:tc>
        <w:tc>
          <w:tcPr>
            <w:tcW w:w="1505" w:type="dxa"/>
            <w:tcBorders>
              <w:top w:val="single" w:sz="4" w:space="0" w:color="auto"/>
            </w:tcBorders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504" w:type="dxa"/>
            <w:gridSpan w:val="3"/>
            <w:tcBorders>
              <w:top w:val="single" w:sz="4" w:space="0" w:color="auto"/>
            </w:tcBorders>
            <w:noWrap/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R</w:t>
            </w:r>
            <w:r w:rsidRPr="00B23B7E">
              <w:rPr>
                <w:b/>
                <w:vertAlign w:val="subscript"/>
              </w:rPr>
              <w:t>1</w:t>
            </w:r>
          </w:p>
        </w:tc>
        <w:tc>
          <w:tcPr>
            <w:tcW w:w="1505" w:type="dxa"/>
            <w:gridSpan w:val="2"/>
            <w:tcBorders>
              <w:top w:val="single" w:sz="4" w:space="0" w:color="auto"/>
            </w:tcBorders>
            <w:noWrap/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R</w:t>
            </w:r>
            <w:r w:rsidRPr="00B23B7E">
              <w:rPr>
                <w:b/>
                <w:vertAlign w:val="subscript"/>
              </w:rPr>
              <w:t>2</w:t>
            </w:r>
          </w:p>
        </w:tc>
        <w:tc>
          <w:tcPr>
            <w:tcW w:w="1504" w:type="dxa"/>
            <w:tcBorders>
              <w:top w:val="single" w:sz="4" w:space="0" w:color="auto"/>
            </w:tcBorders>
            <w:noWrap/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R</w:t>
            </w:r>
            <w:r w:rsidRPr="000F32B5">
              <w:rPr>
                <w:b/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tcBorders>
              <w:top w:val="single" w:sz="4" w:space="0" w:color="auto"/>
            </w:tcBorders>
            <w:noWrap/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R</w:t>
            </w:r>
            <w:r w:rsidRPr="000F32B5">
              <w:rPr>
                <w:b/>
                <w:vertAlign w:val="subscript"/>
              </w:rPr>
              <w:t>4</w:t>
            </w:r>
          </w:p>
        </w:tc>
        <w:tc>
          <w:tcPr>
            <w:tcW w:w="1504" w:type="dxa"/>
            <w:gridSpan w:val="3"/>
            <w:tcBorders>
              <w:top w:val="single" w:sz="4" w:space="0" w:color="auto"/>
            </w:tcBorders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R</w:t>
            </w:r>
            <w:r w:rsidRPr="000F32B5">
              <w:rPr>
                <w:b/>
                <w:vertAlign w:val="subscript"/>
              </w:rPr>
              <w:t>5</w:t>
            </w:r>
          </w:p>
        </w:tc>
        <w:tc>
          <w:tcPr>
            <w:tcW w:w="1505" w:type="dxa"/>
            <w:gridSpan w:val="2"/>
            <w:tcBorders>
              <w:top w:val="single" w:sz="4" w:space="0" w:color="auto"/>
            </w:tcBorders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IC</w:t>
            </w:r>
            <w:r w:rsidRPr="00B23B7E">
              <w:rPr>
                <w:b/>
                <w:vertAlign w:val="subscript"/>
              </w:rPr>
              <w:t>50</w:t>
            </w:r>
            <w:r w:rsidRPr="00B23B7E">
              <w:rPr>
                <w:b/>
              </w:rPr>
              <w:t xml:space="preserve"> [µM]</w:t>
            </w:r>
          </w:p>
        </w:tc>
        <w:tc>
          <w:tcPr>
            <w:tcW w:w="1505" w:type="dxa"/>
            <w:gridSpan w:val="2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53E6B" w:rsidRPr="00B23B7E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sem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39-II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1358" w:dyaOrig="547">
                <v:shape id="_x0000_i1041" type="#_x0000_t75" style="width:67.5pt;height:28.5pt" o:ole="">
                  <v:imagedata r:id="rId8" o:title=""/>
                </v:shape>
                <o:OLEObject Type="Embed" ProgID="ChemDraw.Document.6.0" ShapeID="_x0000_i1041" DrawAspect="Content" ObjectID="_1535806342" r:id="rId9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,</w:t>
            </w:r>
            <w:r w:rsidRPr="00FC152C">
              <w:t>25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,</w:t>
            </w:r>
            <w:r w:rsidRPr="00FC152C">
              <w:t>17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  <w:hideMark/>
          </w:tcPr>
          <w:p w:rsidR="00F53E6B" w:rsidRPr="007019FB" w:rsidRDefault="00F53E6B" w:rsidP="00F53E6B">
            <w:pPr>
              <w:jc w:val="center"/>
            </w:pPr>
            <w:r w:rsidRPr="007019FB">
              <w:t>AKIXVII103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  <w:r>
              <w:t>, OH</w:t>
            </w:r>
          </w:p>
        </w:tc>
        <w:tc>
          <w:tcPr>
            <w:tcW w:w="1505" w:type="dxa"/>
            <w:gridSpan w:val="2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,08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58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XVII151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7,</w:t>
            </w:r>
            <w:r w:rsidRPr="00FC152C">
              <w:t>44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,</w:t>
            </w:r>
            <w:r w:rsidRPr="00FC152C">
              <w:t>90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 XVIII7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623" w:dyaOrig="539">
                <v:shape id="_x0000_i1042" type="#_x0000_t75" style="width:31.5pt;height:27.75pt" o:ole="">
                  <v:imagedata r:id="rId10" o:title=""/>
                </v:shape>
                <o:OLEObject Type="Embed" ProgID="ChemDraw.Document.6.0" ShapeID="_x0000_i1042" DrawAspect="Content" ObjectID="_1535806343" r:id="rId11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,</w:t>
            </w:r>
            <w:r w:rsidRPr="00FC152C">
              <w:t>47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,</w:t>
            </w:r>
            <w:r w:rsidRPr="00FC152C">
              <w:t>38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XVIII3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1571" w:dyaOrig="669">
                <v:shape id="_x0000_i1043" type="#_x0000_t75" style="width:78.75pt;height:33pt" o:ole="">
                  <v:imagedata r:id="rId12" o:title=""/>
                </v:shape>
                <o:OLEObject Type="Embed" ProgID="ChemDraw.Document.6.0" ShapeID="_x0000_i1043" DrawAspect="Content" ObjectID="_1535806344" r:id="rId13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,</w:t>
            </w:r>
            <w:r w:rsidRPr="00FC152C">
              <w:t>04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,</w:t>
            </w:r>
            <w:r w:rsidRPr="00FC152C">
              <w:t>20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71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883" w:dyaOrig="756">
                <v:shape id="_x0000_i1044" type="#_x0000_t75" style="width:43.5pt;height:38.25pt" o:ole="">
                  <v:imagedata r:id="rId14" o:title=""/>
                </v:shape>
                <o:OLEObject Type="Embed" ProgID="ChemDraw.Document.6.0" ShapeID="_x0000_i1044" DrawAspect="Content" ObjectID="_1535806345" r:id="rId15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1,</w:t>
            </w:r>
            <w:r w:rsidRPr="00FC152C">
              <w:t>09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,</w:t>
            </w:r>
            <w:r w:rsidRPr="00FC152C">
              <w:t>27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  <w:hideMark/>
          </w:tcPr>
          <w:p w:rsidR="00F53E6B" w:rsidRDefault="00F53E6B" w:rsidP="00F53E6B">
            <w:pPr>
              <w:jc w:val="center"/>
            </w:pPr>
            <w:r w:rsidRPr="007019FB">
              <w:lastRenderedPageBreak/>
              <w:t>IAT 127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859" w:dyaOrig="672">
                <v:shape id="_x0000_i1045" type="#_x0000_t75" style="width:42.75pt;height:34.5pt" o:ole="">
                  <v:imagedata r:id="rId16" o:title=""/>
                </v:shape>
                <o:OLEObject Type="Embed" ProgID="ChemDraw.Document.6.0" ShapeID="_x0000_i1045" DrawAspect="Content" ObjectID="_1535806346" r:id="rId17"/>
              </w:object>
            </w:r>
          </w:p>
        </w:tc>
        <w:tc>
          <w:tcPr>
            <w:tcW w:w="1505" w:type="dxa"/>
            <w:gridSpan w:val="2"/>
            <w:noWrap/>
            <w:vAlign w:val="center"/>
            <w:hideMark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  <w:r>
              <w:t>, OH</w:t>
            </w:r>
          </w:p>
        </w:tc>
        <w:tc>
          <w:tcPr>
            <w:tcW w:w="1505" w:type="dxa"/>
            <w:gridSpan w:val="2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,24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50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 XVI159/ XVIII25/31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343" w:dyaOrig="676">
                <v:shape id="_x0000_i1046" type="#_x0000_t75" style="width:68.25pt;height:33pt" o:ole="">
                  <v:imagedata r:id="rId18" o:title=""/>
                </v:shape>
                <o:OLEObject Type="Embed" ProgID="ChemDraw.Document.6.0" ShapeID="_x0000_i1046" DrawAspect="Content" ObjectID="_1535806347" r:id="rId19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2,</w:t>
            </w:r>
            <w:r w:rsidRPr="00FC152C">
              <w:t>95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,</w:t>
            </w:r>
            <w:r w:rsidRPr="00FC152C">
              <w:t>91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  <w:hideMark/>
          </w:tcPr>
          <w:p w:rsidR="00F53E6B" w:rsidRPr="007019FB" w:rsidRDefault="00F53E6B" w:rsidP="00F53E6B">
            <w:pPr>
              <w:jc w:val="center"/>
            </w:pPr>
            <w:r w:rsidRPr="007019FB">
              <w:t>AKI XVII29 / 31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  <w:hideMark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OH</w:t>
            </w:r>
          </w:p>
        </w:tc>
        <w:tc>
          <w:tcPr>
            <w:tcW w:w="1504" w:type="dxa"/>
            <w:gridSpan w:val="3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,31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62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61 / 145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875" w:dyaOrig="724">
                <v:shape id="_x0000_i1047" type="#_x0000_t75" style="width:42.75pt;height:36.75pt" o:ole="">
                  <v:imagedata r:id="rId20" o:title=""/>
                </v:shape>
                <o:OLEObject Type="Embed" ProgID="ChemDraw.Document.6.0" ShapeID="_x0000_i1047" DrawAspect="Content" ObjectID="_1535806348" r:id="rId21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18</w:t>
            </w:r>
            <w:r>
              <w:t>,</w:t>
            </w:r>
            <w:r w:rsidRPr="00FC152C">
              <w:t>25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</w:t>
            </w:r>
            <w:r w:rsidRPr="00FC152C">
              <w:t>80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 XVIII55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1905" w:dyaOrig="638">
                <v:shape id="_x0000_i1048" type="#_x0000_t75" style="width:65.25pt;height:21.75pt" o:ole="">
                  <v:imagedata r:id="rId22" o:title=""/>
                </v:shape>
                <o:OLEObject Type="Embed" ProgID="ChemDraw.Document.6.0" ShapeID="_x0000_i1048" DrawAspect="Content" ObjectID="_1535806349" r:id="rId23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2,</w:t>
            </w:r>
            <w:r w:rsidRPr="00FC152C">
              <w:t>22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,</w:t>
            </w:r>
            <w:r w:rsidRPr="00FC152C">
              <w:t>68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 XV127/ XVIII1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H</w:t>
            </w:r>
            <w:r w:rsidRPr="006B00CD">
              <w:rPr>
                <w:vertAlign w:val="subscript"/>
              </w:rPr>
              <w:t>2</w: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7,</w:t>
            </w:r>
            <w:r w:rsidRPr="00FC152C">
              <w:t>30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,</w:t>
            </w:r>
            <w:r w:rsidRPr="00FC152C">
              <w:t>26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93-2 / 93-II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H</w:t>
            </w:r>
            <w:r w:rsidRPr="006B00CD">
              <w:rPr>
                <w:vertAlign w:val="subscript"/>
              </w:rPr>
              <w:t>2</w: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8,</w:t>
            </w:r>
            <w:r w:rsidRPr="00FC152C">
              <w:t>55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,</w:t>
            </w:r>
            <w:r w:rsidRPr="00FC152C">
              <w:t>47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 XVII167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2628" w:dyaOrig="1029">
                <v:shape id="_x0000_i1049" type="#_x0000_t75" style="width:66.75pt;height:25.5pt" o:ole="">
                  <v:imagedata r:id="rId24" o:title=""/>
                </v:shape>
                <o:OLEObject Type="Embed" ProgID="ChemDraw.Document.6.0" ShapeID="_x0000_i1049" DrawAspect="Content" ObjectID="_1535806350" r:id="rId25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9,</w:t>
            </w:r>
            <w:r w:rsidRPr="00FC152C">
              <w:t>80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,</w:t>
            </w:r>
            <w:r w:rsidRPr="00FC152C">
              <w:t>52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31-II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967" w:dyaOrig="719">
                <v:shape id="_x0000_i1050" type="#_x0000_t75" style="width:48.75pt;height:36.75pt" o:ole="">
                  <v:imagedata r:id="rId26" o:title=""/>
                </v:shape>
                <o:OLEObject Type="Embed" ProgID="ChemDraw.Document.6.0" ShapeID="_x0000_i1050" DrawAspect="Content" ObjectID="_1535806351" r:id="rId27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6,</w:t>
            </w:r>
            <w:r w:rsidRPr="00FC152C">
              <w:t>43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20</w:t>
            </w:r>
            <w:r>
              <w:t>,</w:t>
            </w:r>
            <w:r w:rsidRPr="00FC152C">
              <w:t>08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72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358" w:dyaOrig="729">
                <v:shape id="_x0000_i1051" type="#_x0000_t75" style="width:68.25pt;height:36pt" o:ole="">
                  <v:imagedata r:id="rId28" o:title=""/>
                </v:shape>
                <o:OLEObject Type="Embed" ProgID="ChemDraw.Document.6.0" ShapeID="_x0000_i1051" DrawAspect="Content" ObjectID="_1535806352" r:id="rId29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lastRenderedPageBreak/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0,</w:t>
            </w:r>
            <w:r w:rsidRPr="00FC152C">
              <w:t>96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,</w:t>
            </w:r>
            <w:r w:rsidRPr="00FC152C">
              <w:t>21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40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900" w:dyaOrig="539">
                <v:shape id="_x0000_i1052" type="#_x0000_t75" style="width:44.25pt;height:27.75pt" o:ole="">
                  <v:imagedata r:id="rId30" o:title=""/>
                </v:shape>
                <o:OLEObject Type="Embed" ProgID="ChemDraw.Document.6.0" ShapeID="_x0000_i1052" DrawAspect="Content" ObjectID="_1535806353" r:id="rId31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62,</w:t>
            </w:r>
            <w:r w:rsidRPr="00FC152C">
              <w:t>78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  <w:hideMark/>
          </w:tcPr>
          <w:p w:rsidR="00F53E6B" w:rsidRPr="007019FB" w:rsidRDefault="00F53E6B" w:rsidP="00F53E6B">
            <w:pPr>
              <w:jc w:val="center"/>
            </w:pPr>
            <w:r w:rsidRPr="007019FB">
              <w:t>AKIXII33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  <w:hideMark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  <w:hideMark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902" w:dyaOrig="1096">
                <v:shape id="_x0000_i1053" type="#_x0000_t75" style="width:44.25pt;height:56.25pt" o:ole="">
                  <v:imagedata r:id="rId32" o:title=""/>
                </v:shape>
                <o:OLEObject Type="Embed" ProgID="ChemDraw.Document.6.0" ShapeID="_x0000_i1053" DrawAspect="Content" ObjectID="_1535806354" r:id="rId33"/>
              </w:objec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D03D5E">
              <w:rPr>
                <w:vertAlign w:val="subscript"/>
              </w:rPr>
              <w:t>3</w:t>
            </w:r>
          </w:p>
        </w:tc>
        <w:tc>
          <w:tcPr>
            <w:tcW w:w="1504" w:type="dxa"/>
            <w:gridSpan w:val="3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OMe</w:t>
            </w:r>
          </w:p>
        </w:tc>
        <w:tc>
          <w:tcPr>
            <w:tcW w:w="1505" w:type="dxa"/>
            <w:gridSpan w:val="2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2,70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3,14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AKIXVIII19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1370" w:dyaOrig="806">
                <v:shape id="_x0000_i1054" type="#_x0000_t75" style="width:69pt;height:40.5pt" o:ole="">
                  <v:imagedata r:id="rId34" o:title=""/>
                </v:shape>
                <o:OLEObject Type="Embed" ProgID="ChemDraw.Document.6.0" ShapeID="_x0000_i1054" DrawAspect="Content" ObjectID="_1535806355" r:id="rId35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177</w:t>
            </w:r>
            <w:r>
              <w:t>,</w:t>
            </w:r>
            <w:r w:rsidRPr="00FC152C">
              <w:t>46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69</w:t>
            </w:r>
            <w:r>
              <w:t>,</w:t>
            </w:r>
            <w:r w:rsidRPr="00FC152C">
              <w:t>33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  <w:hideMark/>
          </w:tcPr>
          <w:p w:rsidR="00F53E6B" w:rsidRPr="007019FB" w:rsidRDefault="00F53E6B" w:rsidP="00F53E6B">
            <w:pPr>
              <w:jc w:val="center"/>
            </w:pPr>
            <w:r w:rsidRPr="007019FB">
              <w:t>AKIXIV165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  <w:hideMark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D03D5E">
              <w:rPr>
                <w:vertAlign w:val="subscript"/>
              </w:rPr>
              <w:t>3</w:t>
            </w:r>
          </w:p>
        </w:tc>
        <w:tc>
          <w:tcPr>
            <w:tcW w:w="1504" w:type="dxa"/>
            <w:gridSpan w:val="3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185" w:dyaOrig="671">
                <v:shape id="_x0000_i1055" type="#_x0000_t75" style="width:58.5pt;height:34.5pt" o:ole="">
                  <v:imagedata r:id="rId36" o:title=""/>
                </v:shape>
                <o:OLEObject Type="Embed" ProgID="ChemDraw.Document.6.0" ShapeID="_x0000_i1055" DrawAspect="Content" ObjectID="_1535806356" r:id="rId37"/>
              </w:object>
            </w:r>
          </w:p>
        </w:tc>
        <w:tc>
          <w:tcPr>
            <w:tcW w:w="1505" w:type="dxa"/>
            <w:gridSpan w:val="2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  <w:hideMark/>
          </w:tcPr>
          <w:p w:rsidR="00F53E6B" w:rsidRPr="007019FB" w:rsidRDefault="00F53E6B" w:rsidP="00F53E6B">
            <w:pPr>
              <w:jc w:val="center"/>
            </w:pPr>
            <w:r w:rsidRPr="007019FB">
              <w:t>AKI XIII85 / 127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5" w:type="dxa"/>
            <w:gridSpan w:val="2"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F53E6B" w:rsidRPr="00FC152C" w:rsidTr="00F53E6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98-II</w:t>
            </w:r>
          </w:p>
        </w:tc>
        <w:tc>
          <w:tcPr>
            <w:tcW w:w="1505" w:type="dxa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object w:dxaOrig="1111" w:dyaOrig="904">
                <v:shape id="_x0000_i1056" type="#_x0000_t75" style="width:55.5pt;height:44.25pt" o:ole="">
                  <v:imagedata r:id="rId38" o:title=""/>
                </v:shape>
                <o:OLEObject Type="Embed" ProgID="ChemDraw.Document.6.0" ShapeID="_x0000_i1056" DrawAspect="Content" ObjectID="_1535806357" r:id="rId39"/>
              </w:object>
            </w:r>
          </w:p>
        </w:tc>
        <w:tc>
          <w:tcPr>
            <w:tcW w:w="1504" w:type="dxa"/>
            <w:noWrap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vAlign w:val="center"/>
          </w:tcPr>
          <w:p w:rsidR="00F53E6B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00,</w:t>
            </w:r>
            <w:r w:rsidRPr="00FC152C">
              <w:t>00</w:t>
            </w:r>
          </w:p>
        </w:tc>
        <w:tc>
          <w:tcPr>
            <w:tcW w:w="1505" w:type="dxa"/>
            <w:gridSpan w:val="2"/>
            <w:tcBorders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</w:t>
            </w:r>
            <w:r w:rsidRPr="00FC152C">
              <w:t>00</w:t>
            </w:r>
          </w:p>
        </w:tc>
      </w:tr>
      <w:tr w:rsidR="00F53E6B" w:rsidRPr="00FC152C" w:rsidTr="00F53E6B">
        <w:trPr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4" w:type="dxa"/>
            <w:tcBorders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</w:pPr>
            <w:r w:rsidRPr="00FC152C">
              <w:t>IAT 120</w:t>
            </w:r>
          </w:p>
        </w:tc>
        <w:tc>
          <w:tcPr>
            <w:tcW w:w="1505" w:type="dxa"/>
            <w:tcBorders>
              <w:bottom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</w:p>
        </w:tc>
        <w:tc>
          <w:tcPr>
            <w:tcW w:w="1504" w:type="dxa"/>
            <w:gridSpan w:val="3"/>
            <w:tcBorders>
              <w:bottom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859" w:dyaOrig="672">
                <v:shape id="_x0000_i1057" type="#_x0000_t75" style="width:42.75pt;height:34.5pt" o:ole="">
                  <v:imagedata r:id="rId16" o:title=""/>
                </v:shape>
                <o:OLEObject Type="Embed" ProgID="ChemDraw.Document.6.0" ShapeID="_x0000_i1057" DrawAspect="Content" ObjectID="_1535806358" r:id="rId40"/>
              </w:object>
            </w:r>
          </w:p>
        </w:tc>
        <w:tc>
          <w:tcPr>
            <w:tcW w:w="1505" w:type="dxa"/>
            <w:gridSpan w:val="2"/>
            <w:tcBorders>
              <w:bottom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504" w:type="dxa"/>
            <w:tcBorders>
              <w:bottom w:val="single" w:sz="4" w:space="0" w:color="auto"/>
            </w:tcBorders>
            <w:noWrap/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-propyl</w:t>
            </w:r>
          </w:p>
        </w:tc>
        <w:tc>
          <w:tcPr>
            <w:tcW w:w="1505" w:type="dxa"/>
            <w:gridSpan w:val="2"/>
            <w:tcBorders>
              <w:bottom w:val="single" w:sz="4" w:space="0" w:color="auto"/>
            </w:tcBorders>
            <w:noWrap/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C152C">
              <w:t>O=</w:t>
            </w:r>
          </w:p>
        </w:tc>
        <w:tc>
          <w:tcPr>
            <w:tcW w:w="1504" w:type="dxa"/>
            <w:gridSpan w:val="3"/>
            <w:tcBorders>
              <w:bottom w:val="single" w:sz="4" w:space="0" w:color="auto"/>
            </w:tcBorders>
            <w:vAlign w:val="center"/>
          </w:tcPr>
          <w:p w:rsidR="00F53E6B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Pr="00F916C3">
              <w:rPr>
                <w:vertAlign w:val="subscript"/>
              </w:rPr>
              <w:t>3</w:t>
            </w:r>
          </w:p>
        </w:tc>
        <w:tc>
          <w:tcPr>
            <w:tcW w:w="1505" w:type="dxa"/>
            <w:gridSpan w:val="2"/>
            <w:tcBorders>
              <w:bottom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10,</w:t>
            </w:r>
            <w:r w:rsidRPr="00FC152C">
              <w:t>63</w:t>
            </w:r>
          </w:p>
        </w:tc>
        <w:tc>
          <w:tcPr>
            <w:tcW w:w="150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53E6B" w:rsidRPr="00FC152C" w:rsidRDefault="00F53E6B" w:rsidP="00F53E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47,</w:t>
            </w:r>
            <w:r w:rsidRPr="00FC152C">
              <w:t>43</w:t>
            </w:r>
          </w:p>
        </w:tc>
      </w:tr>
    </w:tbl>
    <w:p w:rsidR="00485167" w:rsidRDefault="00485167" w:rsidP="00D03D5E">
      <w:pPr>
        <w:jc w:val="center"/>
      </w:pPr>
    </w:p>
    <w:sectPr w:rsidR="00485167" w:rsidSect="000F32B5">
      <w:pgSz w:w="16838" w:h="11906" w:orient="landscape"/>
      <w:pgMar w:top="1134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6E68" w:rsidRDefault="00FF6E68" w:rsidP="00FF6E68">
      <w:pPr>
        <w:spacing w:after="0" w:line="240" w:lineRule="auto"/>
      </w:pPr>
      <w:r>
        <w:separator/>
      </w:r>
    </w:p>
  </w:endnote>
  <w:endnote w:type="continuationSeparator" w:id="0">
    <w:p w:rsidR="00FF6E68" w:rsidRDefault="00FF6E68" w:rsidP="00FF6E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6E68" w:rsidRDefault="00FF6E68" w:rsidP="00FF6E68">
      <w:pPr>
        <w:spacing w:after="0" w:line="240" w:lineRule="auto"/>
      </w:pPr>
      <w:r>
        <w:separator/>
      </w:r>
    </w:p>
  </w:footnote>
  <w:footnote w:type="continuationSeparator" w:id="0">
    <w:p w:rsidR="00FF6E68" w:rsidRDefault="00FF6E68" w:rsidP="00FF6E6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152C"/>
    <w:rsid w:val="00045F27"/>
    <w:rsid w:val="00050F12"/>
    <w:rsid w:val="00066AA3"/>
    <w:rsid w:val="000B5BAE"/>
    <w:rsid w:val="000E215E"/>
    <w:rsid w:val="000F32B5"/>
    <w:rsid w:val="00133629"/>
    <w:rsid w:val="001A1603"/>
    <w:rsid w:val="001B22A8"/>
    <w:rsid w:val="001D3A9F"/>
    <w:rsid w:val="001E1FBD"/>
    <w:rsid w:val="00236EF5"/>
    <w:rsid w:val="00251E84"/>
    <w:rsid w:val="0027040E"/>
    <w:rsid w:val="00275E54"/>
    <w:rsid w:val="00276C79"/>
    <w:rsid w:val="00277543"/>
    <w:rsid w:val="002D3208"/>
    <w:rsid w:val="003379A1"/>
    <w:rsid w:val="00392A3D"/>
    <w:rsid w:val="003E4CEE"/>
    <w:rsid w:val="004071F8"/>
    <w:rsid w:val="004737AC"/>
    <w:rsid w:val="00485167"/>
    <w:rsid w:val="004B3DE2"/>
    <w:rsid w:val="004C11B0"/>
    <w:rsid w:val="004E4DB6"/>
    <w:rsid w:val="004E5F26"/>
    <w:rsid w:val="0051511B"/>
    <w:rsid w:val="00517E00"/>
    <w:rsid w:val="0054720D"/>
    <w:rsid w:val="005973DB"/>
    <w:rsid w:val="005A4598"/>
    <w:rsid w:val="005E27D7"/>
    <w:rsid w:val="00646C28"/>
    <w:rsid w:val="006A15CA"/>
    <w:rsid w:val="006B00CD"/>
    <w:rsid w:val="006C76D9"/>
    <w:rsid w:val="00766661"/>
    <w:rsid w:val="007766B6"/>
    <w:rsid w:val="00785D5D"/>
    <w:rsid w:val="007A27FC"/>
    <w:rsid w:val="007C3D8A"/>
    <w:rsid w:val="007D73A2"/>
    <w:rsid w:val="007F6788"/>
    <w:rsid w:val="0080751A"/>
    <w:rsid w:val="00810826"/>
    <w:rsid w:val="00835E28"/>
    <w:rsid w:val="008C67E0"/>
    <w:rsid w:val="0091643C"/>
    <w:rsid w:val="00944DD7"/>
    <w:rsid w:val="0095764D"/>
    <w:rsid w:val="00957E80"/>
    <w:rsid w:val="00975DE3"/>
    <w:rsid w:val="009A73CB"/>
    <w:rsid w:val="009B3CEC"/>
    <w:rsid w:val="00A16D1F"/>
    <w:rsid w:val="00A25993"/>
    <w:rsid w:val="00A53695"/>
    <w:rsid w:val="00A71B4B"/>
    <w:rsid w:val="00A80D46"/>
    <w:rsid w:val="00A86562"/>
    <w:rsid w:val="00AA4EBD"/>
    <w:rsid w:val="00AF5E1D"/>
    <w:rsid w:val="00B23B7E"/>
    <w:rsid w:val="00B50022"/>
    <w:rsid w:val="00B518D4"/>
    <w:rsid w:val="00B56B60"/>
    <w:rsid w:val="00BD5D00"/>
    <w:rsid w:val="00C50127"/>
    <w:rsid w:val="00C90EB7"/>
    <w:rsid w:val="00CC2341"/>
    <w:rsid w:val="00CC45AD"/>
    <w:rsid w:val="00CD3B9C"/>
    <w:rsid w:val="00CD5692"/>
    <w:rsid w:val="00D02A63"/>
    <w:rsid w:val="00D03D5E"/>
    <w:rsid w:val="00D5771C"/>
    <w:rsid w:val="00D612BE"/>
    <w:rsid w:val="00D9512D"/>
    <w:rsid w:val="00E44907"/>
    <w:rsid w:val="00E863A5"/>
    <w:rsid w:val="00EF455C"/>
    <w:rsid w:val="00EF48B4"/>
    <w:rsid w:val="00F300A2"/>
    <w:rsid w:val="00F43B15"/>
    <w:rsid w:val="00F53E6B"/>
    <w:rsid w:val="00F66EF7"/>
    <w:rsid w:val="00F803DD"/>
    <w:rsid w:val="00F916C3"/>
    <w:rsid w:val="00FB72D1"/>
    <w:rsid w:val="00FC152C"/>
    <w:rsid w:val="00FC3015"/>
    <w:rsid w:val="00FC755B"/>
    <w:rsid w:val="00FD3605"/>
    <w:rsid w:val="00FF1728"/>
    <w:rsid w:val="00FF6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5:chartTrackingRefBased/>
  <w15:docId w15:val="{8C42A1CA-5464-4489-93D5-E3D58100D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C15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FC152C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FF6E6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6E68"/>
  </w:style>
  <w:style w:type="paragraph" w:styleId="Footer">
    <w:name w:val="footer"/>
    <w:basedOn w:val="Normal"/>
    <w:link w:val="FooterChar"/>
    <w:uiPriority w:val="99"/>
    <w:unhideWhenUsed/>
    <w:rsid w:val="00FF6E6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6E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73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4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7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1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customXml" Target="../customXml/item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customXml" Target="../customXml/item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customXml" Target="../customXml/item1.xml"/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20" Type="http://schemas.openxmlformats.org/officeDocument/2006/relationships/image" Target="media/image8.emf"/><Relationship Id="rId4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F8DFD119D72F4AB06ED5D4286AD8FA" ma:contentTypeVersion="2" ma:contentTypeDescription="Create a new document." ma:contentTypeScope="" ma:versionID="f16bc7a537b317898de7e262c4eaf226">
  <xsd:schema xmlns:xsd="http://www.w3.org/2001/XMLSchema" xmlns:xs="http://www.w3.org/2001/XMLSchema" xmlns:p="http://schemas.microsoft.com/office/2006/metadata/properties" xmlns:ns2="519152a6-f142-4b8d-84b0-cd94f548674d" xmlns:ns3="8b5d049a-759f-4268-acd4-8a1c9fe1d89f" targetNamespace="http://schemas.microsoft.com/office/2006/metadata/properties" ma:root="true" ma:fieldsID="86c78e616b9f0cafbc0a697648b08c33" ns2:_="" ns3:_="">
    <xsd:import namespace="519152a6-f142-4b8d-84b0-cd94f548674d"/>
    <xsd:import namespace="8b5d049a-759f-4268-acd4-8a1c9fe1d89f"/>
    <xsd:element name="properties">
      <xsd:complexType>
        <xsd:sequence>
          <xsd:element name="documentManagement">
            <xsd:complexType>
              <xsd:all>
                <xsd:element ref="ns2:Date_x0020_and_x0020_Time" minOccurs="0"/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152a6-f142-4b8d-84b0-cd94f548674d" elementFormDefault="qualified">
    <xsd:import namespace="http://schemas.microsoft.com/office/2006/documentManagement/types"/>
    <xsd:import namespace="http://schemas.microsoft.com/office/infopath/2007/PartnerControls"/>
    <xsd:element name="Date_x0020_and_x0020_Time" ma:index="8" nillable="true" ma:displayName="Date and Time" ma:format="DateOnly" ma:internalName="Date_x0020_and_x0020_Tim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5d049a-759f-4268-acd4-8a1c9fe1d89f" elementFormDefault="qualified">
    <xsd:import namespace="http://schemas.microsoft.com/office/2006/documentManagement/types"/>
    <xsd:import namespace="http://schemas.microsoft.com/office/infopath/2007/PartnerControls"/>
    <xsd:element name="SharedWithUsers" ma:index="9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ate_x0020_and_x0020_Time xmlns="519152a6-f142-4b8d-84b0-cd94f548674d" xsi:nil="true"/>
  </documentManagement>
</p:properties>
</file>

<file path=customXml/itemProps1.xml><?xml version="1.0" encoding="utf-8"?>
<ds:datastoreItem xmlns:ds="http://schemas.openxmlformats.org/officeDocument/2006/customXml" ds:itemID="{81E85635-867B-433C-9E6F-66B552A47EBC}"/>
</file>

<file path=customXml/itemProps2.xml><?xml version="1.0" encoding="utf-8"?>
<ds:datastoreItem xmlns:ds="http://schemas.openxmlformats.org/officeDocument/2006/customXml" ds:itemID="{B28AFDDA-AE75-41EF-80AA-C94599D8F7ED}"/>
</file>

<file path=customXml/itemProps3.xml><?xml version="1.0" encoding="utf-8"?>
<ds:datastoreItem xmlns:ds="http://schemas.openxmlformats.org/officeDocument/2006/customXml" ds:itemID="{A72E31F6-094F-497A-8177-74D40991700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7</Words>
  <Characters>141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Helsinki</Company>
  <LinksUpToDate>false</LinksUpToDate>
  <CharactersWithSpaces>16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rku, Ainoleena</dc:creator>
  <cp:keywords/>
  <dc:description/>
  <cp:lastModifiedBy>Turku, Ainoleena</cp:lastModifiedBy>
  <cp:revision>2</cp:revision>
  <dcterms:created xsi:type="dcterms:W3CDTF">2016-09-19T13:05:00Z</dcterms:created>
  <dcterms:modified xsi:type="dcterms:W3CDTF">2016-09-19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F8DFD119D72F4AB06ED5D4286AD8FA</vt:lpwstr>
  </property>
</Properties>
</file>